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7DE0660" w14:textId="77777777" w:rsidR="00A76EE4" w:rsidRPr="00A76EE4" w:rsidRDefault="00A76EE4" w:rsidP="00A76EE4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SPOLOČNOSŤ MATEMATIKOV SRBSKA</w:t>
      </w:r>
    </w:p>
    <w:p w14:paraId="7BA76BC2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60DDFE57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3F733C07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Školská súťaž z matematiky</w:t>
      </w:r>
    </w:p>
    <w:p w14:paraId="42D2AC03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žiakov základných škôl – 12. 12. 2025.</w:t>
      </w:r>
    </w:p>
    <w:p w14:paraId="271DD645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3EB1CD1D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VIII ROČNÍK</w:t>
      </w:r>
    </w:p>
    <w:p w14:paraId="4616A647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6DF5DC57" w14:textId="77777777" w:rsidR="00A76EE4" w:rsidRPr="00A76EE4" w:rsidRDefault="00A76EE4" w:rsidP="00A76EE4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1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Urč súčet všetkých celočíselných riešení rovnice</w:t>
      </w:r>
    </w:p>
    <w:p w14:paraId="0C12DAB0" w14:textId="77777777" w:rsidR="00A76EE4" w:rsidRPr="00A76EE4" w:rsidRDefault="00A76EE4" w:rsidP="00A76EE4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kern w:val="0"/>
          <w:position w:val="-28"/>
          <w:sz w:val="22"/>
          <w:szCs w:val="22"/>
          <w:lang w:val="sk-SK"/>
          <w14:ligatures w14:val="none"/>
        </w:rPr>
        <w:object w:dxaOrig="2360" w:dyaOrig="660" w14:anchorId="2334D0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33pt" o:ole="">
            <v:imagedata r:id="rId4" o:title=""/>
          </v:shape>
          <o:OLEObject Type="Embed" ProgID="Equation.DSMT4" ShapeID="_x0000_i1025" DrawAspect="Content" ObjectID="_1836554528" r:id="rId5"/>
        </w:object>
      </w:r>
    </w:p>
    <w:p w14:paraId="4A5C46C3" w14:textId="77777777" w:rsidR="00A76EE4" w:rsidRPr="00A76EE4" w:rsidRDefault="00A76EE4" w:rsidP="00A76EE4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511382DA" w14:textId="77777777" w:rsidR="00A76EE4" w:rsidRPr="00A76EE4" w:rsidRDefault="00A76EE4" w:rsidP="00A76EE4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2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V lichobežníku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BCD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so základňami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B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a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CD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(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B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&gt;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CD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)  predĺženia ramien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D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a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BC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sa pretínajú v bode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M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. Ak je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M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= 10 cm,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D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= 2 cm a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CM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= 15 cm, vypočítaj dĺžku ramena </w:t>
      </w:r>
      <w:r w:rsidRPr="00A76EE4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BC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</w:p>
    <w:p w14:paraId="748FC121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49F10A52" w14:textId="77777777" w:rsidR="00A76EE4" w:rsidRPr="00A76EE4" w:rsidRDefault="00A76EE4" w:rsidP="00A76EE4">
      <w:pPr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3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Mária a </w:t>
      </w:r>
      <w:proofErr w:type="spellStart"/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Jelena</w:t>
      </w:r>
      <w:proofErr w:type="spellEnd"/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si určitý čas sporili peniaze. Na konci roka vypočítali, že pomer ich úsporu je 4 : 3. Mária potom kúpila telefón za 266 eur, takže sa pomer ich úspor zmenil na 3 : 4. Koľko peňazí (v eurách) mala Mária pred kúpou telefónu?</w:t>
      </w:r>
    </w:p>
    <w:p w14:paraId="3F25C507" w14:textId="77777777" w:rsidR="00A76EE4" w:rsidRPr="00A76EE4" w:rsidRDefault="00A76EE4" w:rsidP="00A76EE4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</w:p>
    <w:p w14:paraId="27048432" w14:textId="77777777" w:rsidR="00A76EE4" w:rsidRPr="00A76EE4" w:rsidRDefault="00A76EE4" w:rsidP="00A76EE4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  <w:r w:rsidRPr="00A76EE4">
        <w:rPr>
          <w:rFonts w:ascii="Times New Roman" w:eastAsia="Times New Roman" w:hAnsi="Times New Roman" w:cs="Times New Roman"/>
          <w:b/>
          <w:kern w:val="0"/>
          <w:lang w:val="sk-SK" w:eastAsia="sr-Latn-CS"/>
          <w14:ligatures w14:val="none"/>
        </w:rPr>
        <w:t>4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.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ab/>
        <w:t xml:space="preserve">Body </w:t>
      </w:r>
      <w:r w:rsidRPr="00A76EE4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</w:t>
      </w:r>
      <w:proofErr w:type="spellStart"/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a</w:t>
      </w:r>
      <w:proofErr w:type="spellEnd"/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</w:t>
      </w:r>
      <w:r w:rsidRPr="00A76EE4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B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sa nachádzajú z istej strany roviny α. Pomer dĺžky úsečky </w:t>
      </w:r>
      <w:r w:rsidRPr="00A76EE4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B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a jej kolmého priemetu na rovinu α sa rovná </w:t>
      </w:r>
      <w:r w:rsidRPr="00A76EE4">
        <w:rPr>
          <w:rFonts w:ascii="Times New Roman" w:eastAsia="Times New Roman" w:hAnsi="Times New Roman" w:cs="Times New Roman"/>
          <w:kern w:val="0"/>
          <w:position w:val="-10"/>
          <w:sz w:val="22"/>
          <w:szCs w:val="22"/>
          <w:lang w:val="sk-SK" w:eastAsia="sr-Latn-CS"/>
          <w14:ligatures w14:val="none"/>
        </w:rPr>
        <w:object w:dxaOrig="680" w:dyaOrig="360" w14:anchorId="3C31A6F0">
          <v:shape id="_x0000_i1026" type="#_x0000_t75" style="width:34pt;height:18pt" o:ole="">
            <v:imagedata r:id="rId6" o:title=""/>
          </v:shape>
          <o:OLEObject Type="Embed" ProgID="Equation.DSMT4" ShapeID="_x0000_i1026" DrawAspect="Content" ObjectID="_1836554529" r:id="rId7"/>
        </w:objec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a vzdialenosť bodu </w:t>
      </w:r>
      <w:r w:rsidRPr="00A76EE4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B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od roviny α je o 6 cm väčšia ako vzdialenosť bodu </w:t>
      </w:r>
      <w:r w:rsidRPr="00A76EE4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od tej roviny. Urč dĺžku úsečky </w:t>
      </w:r>
      <w:r w:rsidRPr="00A76EE4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B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a dĺžku jej kolmého priemetu na rovinu α.</w:t>
      </w:r>
    </w:p>
    <w:p w14:paraId="73504628" w14:textId="77777777" w:rsidR="00A76EE4" w:rsidRPr="00A76EE4" w:rsidRDefault="00A76EE4" w:rsidP="00A76EE4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</w:p>
    <w:p w14:paraId="69A05E1F" w14:textId="77777777" w:rsidR="00A76EE4" w:rsidRPr="00A76EE4" w:rsidRDefault="00A76EE4" w:rsidP="00A76EE4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  <w:r w:rsidRPr="00A76EE4">
        <w:rPr>
          <w:rFonts w:ascii="Times New Roman" w:eastAsia="Times New Roman" w:hAnsi="Times New Roman" w:cs="Times New Roman"/>
          <w:b/>
          <w:kern w:val="0"/>
          <w:lang w:val="sk-SK" w:eastAsia="sr-Latn-CS"/>
          <w14:ligatures w14:val="none"/>
        </w:rPr>
        <w:t>5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.</w:t>
      </w:r>
      <w:r w:rsidRPr="00A76EE4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ab/>
        <w:t>Koľko je šesťciferných prirodzených čísel, ktorých súčin číslic je 4200 a súčet číslic je 28?</w:t>
      </w:r>
    </w:p>
    <w:p w14:paraId="4847B330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01B20FCF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271523BC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7108AB3A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Každá úloha sa hodnotí 20 bodov.</w:t>
      </w:r>
    </w:p>
    <w:p w14:paraId="749DCF4C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Vypracovanie úloh trvá 120 minút.</w:t>
      </w:r>
    </w:p>
    <w:p w14:paraId="652680EE" w14:textId="77777777" w:rsidR="00A76EE4" w:rsidRPr="00A76EE4" w:rsidRDefault="00A76EE4" w:rsidP="00A76EE4">
      <w:pPr>
        <w:autoSpaceDE w:val="0"/>
        <w:autoSpaceDN w:val="0"/>
        <w:adjustRightInd w:val="0"/>
        <w:spacing w:after="0" w:line="240" w:lineRule="auto"/>
        <w:jc w:val="both"/>
        <w:rPr>
          <w:rFonts w:ascii="Myriad Pro SemiCond" w:eastAsia="Calibri" w:hAnsi="Myriad Pro SemiCond" w:cs="Times New Roman"/>
          <w:b/>
          <w:kern w:val="0"/>
          <w:lang w:val="sk-SK"/>
          <w14:ligatures w14:val="none"/>
        </w:rPr>
      </w:pPr>
      <w:r w:rsidRPr="00A76EE4">
        <w:rPr>
          <w:rFonts w:ascii="Times New Roman" w:eastAsia="Calibri" w:hAnsi="Times New Roman" w:cs="Times New Roman"/>
          <w:kern w:val="0"/>
          <w:lang w:val="sk-SK"/>
          <w14:ligatures w14:val="none"/>
        </w:rPr>
        <w:t>Riešenie každej úlohy krátko a jasne odôvodniť.</w:t>
      </w:r>
    </w:p>
    <w:p w14:paraId="5E74CA15" w14:textId="77777777" w:rsidR="005B38F4" w:rsidRDefault="005B38F4"/>
    <w:sectPr w:rsidR="005B38F4" w:rsidSect="00A76EE4">
      <w:pgSz w:w="8391" w:h="11907" w:code="11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yriad Pro SemiCond">
    <w:altName w:val="Source Sans Pro"/>
    <w:charset w:val="00"/>
    <w:family w:val="swiss"/>
    <w:notTrueType/>
    <w:pitch w:val="variable"/>
    <w:sig w:usb0="00000001" w:usb1="50002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EE4"/>
    <w:rsid w:val="00006EFA"/>
    <w:rsid w:val="000E78AA"/>
    <w:rsid w:val="004464FA"/>
    <w:rsid w:val="005176D3"/>
    <w:rsid w:val="005B38F4"/>
    <w:rsid w:val="00676CA1"/>
    <w:rsid w:val="00960C05"/>
    <w:rsid w:val="00A76EE4"/>
    <w:rsid w:val="00E64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A55E3A"/>
  <w15:chartTrackingRefBased/>
  <w15:docId w15:val="{A5442971-7FCF-4A59-A3C0-72876E185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6EE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6EE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6EE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6EE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EE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6EE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6EE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6EE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6EE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EE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6EE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6EE4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6EE4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EE4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6EE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6EE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6EE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6EE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6EE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76EE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6EE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76EE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6EE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76EE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6EE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76EE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6EE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6EE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6EE4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7</Words>
  <Characters>957</Characters>
  <Application>Microsoft Office Word</Application>
  <DocSecurity>0</DocSecurity>
  <Lines>7</Lines>
  <Paragraphs>2</Paragraphs>
  <ScaleCrop>false</ScaleCrop>
  <Company/>
  <LinksUpToDate>false</LinksUpToDate>
  <CharactersWithSpaces>1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 Zonjan</dc:creator>
  <cp:keywords/>
  <dc:description/>
  <cp:lastModifiedBy>Svetlana Zonjan</cp:lastModifiedBy>
  <cp:revision>1</cp:revision>
  <dcterms:created xsi:type="dcterms:W3CDTF">2026-04-01T11:15:00Z</dcterms:created>
  <dcterms:modified xsi:type="dcterms:W3CDTF">2026-04-01T11:16:00Z</dcterms:modified>
</cp:coreProperties>
</file>